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941" r:id="rId1"/>
  </p:sldMasterIdLst>
  <p:notesMasterIdLst>
    <p:notesMasterId r:id="rId13"/>
  </p:notesMasterIdLst>
  <p:sldIdLst>
    <p:sldId id="256" r:id="rId2"/>
    <p:sldId id="258" r:id="rId3"/>
    <p:sldId id="257" r:id="rId4"/>
    <p:sldId id="259" r:id="rId5"/>
    <p:sldId id="264" r:id="rId6"/>
    <p:sldId id="266" r:id="rId7"/>
    <p:sldId id="262" r:id="rId8"/>
    <p:sldId id="265" r:id="rId9"/>
    <p:sldId id="263" r:id="rId10"/>
    <p:sldId id="260" r:id="rId11"/>
    <p:sldId id="261" r:id="rId12"/>
  </p:sldIdLst>
  <p:sldSz cx="12192000" cy="6858000"/>
  <p:notesSz cx="6858000" cy="9144000"/>
  <p:embeddedFontLst>
    <p:embeddedFont>
      <p:font typeface="B Titr" panose="00000700000000000000" pitchFamily="2" charset="-78"/>
      <p:bold r:id="rId14"/>
    </p:embeddedFont>
    <p:embeddedFont>
      <p:font typeface="B Zar" panose="00000400000000000000" pitchFamily="2" charset="-78"/>
      <p:regular r:id="rId15"/>
      <p:bold r:id="rId16"/>
    </p:embeddedFont>
    <p:embeddedFont>
      <p:font typeface="Arial Rounded MT Bold" panose="020F0704030504030204" pitchFamily="34" charset="0"/>
      <p:regular r:id="rId17"/>
    </p:embeddedFont>
    <p:embeddedFont>
      <p:font typeface="B Nazanin" panose="00000400000000000000" pitchFamily="2" charset="-78"/>
      <p:regular r:id="rId18"/>
      <p:bold r:id="rId19"/>
    </p:embeddedFon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Trebuchet MS" panose="020B0603020202020204" pitchFamily="34" charset="0"/>
      <p:regular r:id="rId24"/>
      <p:bold r:id="rId25"/>
      <p:italic r:id="rId26"/>
      <p:boldItalic r:id="rId27"/>
    </p:embeddedFont>
  </p:embeddedFontLst>
  <p:custDataLst>
    <p:tags r:id="rId2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78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26" Type="http://schemas.openxmlformats.org/officeDocument/2006/relationships/font" Target="fonts/font13.fntdata"/><Relationship Id="rId3" Type="http://schemas.openxmlformats.org/officeDocument/2006/relationships/slide" Target="slides/slide2.xml"/><Relationship Id="rId21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5" Type="http://schemas.openxmlformats.org/officeDocument/2006/relationships/font" Target="fonts/font12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font" Target="fonts/font1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4EE17-7F80-4A3C-99C4-330F4864B418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0DD427-F871-4E49-89D3-6FE69923B5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01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801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24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99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6570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6570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616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9778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207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16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143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16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9226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52422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8179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552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73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244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93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22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07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733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6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900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881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130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3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6CB90-7519-4060-AACF-E6C7D66C390D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6CF349-3E2A-4573-841B-8253F6BAC1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28317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  <p:sldLayoutId id="2147483953" r:id="rId12"/>
    <p:sldLayoutId id="2147483954" r:id="rId13"/>
    <p:sldLayoutId id="2147483955" r:id="rId14"/>
    <p:sldLayoutId id="2147483956" r:id="rId15"/>
    <p:sldLayoutId id="2147483957" r:id="rId16"/>
    <p:sldLayoutId id="2147483958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228600" algn="ctr" rotWithShape="0">
              <a:prstClr val="black">
                <a:alpha val="53000"/>
              </a:prst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228600" algn="ctr" rotWithShape="0">
              <a:prstClr val="black">
                <a:alpha val="53000"/>
              </a:prst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228600" algn="ctr" rotWithShape="0">
              <a:prstClr val="black">
                <a:alpha val="53000"/>
              </a:prst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228600" algn="ctr" rotWithShape="0">
              <a:prstClr val="black">
                <a:alpha val="53000"/>
              </a:prst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228600" algn="ctr" rotWithShape="0">
              <a:prstClr val="black">
                <a:alpha val="53000"/>
              </a:prst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580C37-076B-46AE-AD2F-2EA9B508B7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95943" y="2176392"/>
            <a:ext cx="9196252" cy="1833906"/>
          </a:xfrm>
        </p:spPr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chemeClr val="bg2">
                    <a:lumMod val="75000"/>
                  </a:schemeClr>
                </a:solidFill>
                <a:cs typeface="B Titr" panose="00000700000000000000" pitchFamily="2" charset="-78"/>
              </a:rPr>
              <a:t>سنتز و شناسایی لیگاند بزرگ حلقوی باز شیف حاوی حلقه پیرول و</a:t>
            </a:r>
            <a:br>
              <a:rPr lang="fa-IR" sz="2400" dirty="0" smtClean="0">
                <a:solidFill>
                  <a:schemeClr val="bg2">
                    <a:lumMod val="75000"/>
                  </a:schemeClr>
                </a:solidFill>
                <a:cs typeface="B Titr" panose="00000700000000000000" pitchFamily="2" charset="-78"/>
              </a:rPr>
            </a:br>
            <a:r>
              <a:rPr lang="fa-IR" sz="2400" dirty="0" smtClean="0">
                <a:solidFill>
                  <a:schemeClr val="bg2">
                    <a:lumMod val="75000"/>
                  </a:schemeClr>
                </a:solidFill>
                <a:cs typeface="B Titr" panose="00000700000000000000" pitchFamily="2" charset="-78"/>
              </a:rPr>
              <a:t/>
            </a:r>
            <a:br>
              <a:rPr lang="fa-IR" sz="2400" dirty="0" smtClean="0">
                <a:solidFill>
                  <a:schemeClr val="bg2">
                    <a:lumMod val="75000"/>
                  </a:schemeClr>
                </a:solidFill>
                <a:cs typeface="B Titr" panose="00000700000000000000" pitchFamily="2" charset="-78"/>
              </a:rPr>
            </a:br>
            <a:r>
              <a:rPr lang="fa-IR" sz="2400" dirty="0" smtClean="0">
                <a:solidFill>
                  <a:schemeClr val="bg2">
                    <a:lumMod val="75000"/>
                  </a:schemeClr>
                </a:solidFill>
                <a:cs typeface="B Titr" panose="00000700000000000000" pitchFamily="2" charset="-78"/>
              </a:rPr>
              <a:t> همو پی پیرازین وکمپلکس روی (</a:t>
            </a:r>
            <a:r>
              <a:rPr lang="el-GR" sz="2400" dirty="0" smtClean="0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ΙΙ</a:t>
            </a:r>
            <a:r>
              <a:rPr lang="fa-IR" sz="2400" b="1" dirty="0" smtClean="0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)</a:t>
            </a:r>
            <a:r>
              <a:rPr lang="fa-IR" sz="2400" dirty="0" smtClean="0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fa-IR" sz="2400" b="1" dirty="0" smtClean="0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مربوطه</a:t>
            </a:r>
            <a:endParaRPr lang="en-US" sz="2400" b="1" dirty="0">
              <a:solidFill>
                <a:schemeClr val="bg2">
                  <a:lumMod val="75000"/>
                </a:schemeClr>
              </a:solidFill>
              <a:cs typeface="B Titr" panose="00000700000000000000" pitchFamily="2" charset="-78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1274B40-854A-4A80-BBAD-623C137424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4693665"/>
            <a:ext cx="9235439" cy="1117687"/>
          </a:xfrm>
        </p:spPr>
        <p:txBody>
          <a:bodyPr>
            <a:normAutofit lnSpcReduction="10000"/>
          </a:bodyPr>
          <a:lstStyle/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b="1" dirty="0">
                <a:solidFill>
                  <a:schemeClr val="bg1"/>
                </a:solidFill>
                <a:cs typeface="B Nazanin" panose="00000400000000000000" pitchFamily="2" charset="-78"/>
              </a:rPr>
              <a:t>نام نویسنده </a:t>
            </a:r>
            <a:r>
              <a:rPr lang="fa-IR" b="1" dirty="0" smtClean="0">
                <a:solidFill>
                  <a:schemeClr val="bg1"/>
                </a:solidFill>
                <a:cs typeface="B Nazanin" panose="00000400000000000000" pitchFamily="2" charset="-78"/>
              </a:rPr>
              <a:t>اول:هدی پروانه دانشجوی کارشناسی  ارشد شیمی  گرایش معدنی از دانشگاه بوعلی سینا</a:t>
            </a:r>
            <a:endParaRPr lang="fa-IR" b="1" dirty="0">
              <a:solidFill>
                <a:schemeClr val="bg1"/>
              </a:solidFill>
              <a:cs typeface="B Nazanin" panose="00000400000000000000" pitchFamily="2" charset="-78"/>
            </a:endParaRPr>
          </a:p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b="1" dirty="0">
                <a:solidFill>
                  <a:schemeClr val="bg1"/>
                </a:solidFill>
                <a:cs typeface="B Nazanin" panose="00000400000000000000" pitchFamily="2" charset="-78"/>
              </a:rPr>
              <a:t>نام نویسنده </a:t>
            </a:r>
            <a:r>
              <a:rPr lang="fa-IR" b="1" dirty="0" smtClean="0">
                <a:solidFill>
                  <a:schemeClr val="bg1"/>
                </a:solidFill>
                <a:cs typeface="B Nazanin" panose="00000400000000000000" pitchFamily="2" charset="-78"/>
              </a:rPr>
              <a:t>دوم:دکتر حسن کی پور استاد تمام دانشگاه بوعلی سیناهمدان</a:t>
            </a:r>
          </a:p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b="1" dirty="0" smtClean="0">
                <a:solidFill>
                  <a:schemeClr val="bg1"/>
                </a:solidFill>
                <a:cs typeface="B Nazanin" panose="00000400000000000000" pitchFamily="2" charset="-78"/>
              </a:rPr>
              <a:t>نام نویسنده سوم:حمیدزینلی دانشجوی دکترای رشته شیمی معدنی</a:t>
            </a:r>
            <a:endParaRPr lang="fa-IR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2AD0DFD-457D-4A68-9595-602EA6599C5E}"/>
              </a:ext>
            </a:extLst>
          </p:cNvPr>
          <p:cNvSpPr txBox="1"/>
          <p:nvPr/>
        </p:nvSpPr>
        <p:spPr>
          <a:xfrm>
            <a:off x="8869680" y="2672780"/>
            <a:ext cx="30724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گروه آموزشی </a:t>
            </a:r>
            <a:r>
              <a:rPr lang="fa-IR" sz="24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شیمی معدنی،</a:t>
            </a: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/>
            </a:r>
            <a:b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</a:b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دانشکده شیمی،</a:t>
            </a: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/>
            </a:r>
            <a:b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</a:b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 دانشگاه بوعلی‌سینا، </a:t>
            </a:r>
            <a:b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</a:b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همدان</a:t>
            </a:r>
            <a:endParaRPr lang="en-US" sz="24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2FD5A40-0FFD-473C-AC41-AF223B157677}"/>
              </a:ext>
            </a:extLst>
          </p:cNvPr>
          <p:cNvSpPr txBox="1"/>
          <p:nvPr/>
        </p:nvSpPr>
        <p:spPr>
          <a:xfrm>
            <a:off x="6453051" y="6242994"/>
            <a:ext cx="54891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>
                <a:solidFill>
                  <a:schemeClr val="bg1"/>
                </a:solidFill>
                <a:latin typeface="Arial Rounded MT Bold" panose="020F0704030504030204" pitchFamily="34" charset="0"/>
              </a:rPr>
              <a:t>ایمیل </a:t>
            </a:r>
            <a:r>
              <a:rPr lang="fa-IR" sz="1600" dirty="0" smtClean="0">
                <a:solidFill>
                  <a:schemeClr val="bg1"/>
                </a:solidFill>
                <a:latin typeface="Arial Rounded MT Bold" panose="020F0704030504030204" pitchFamily="34" charset="0"/>
              </a:rPr>
              <a:t>نویسنده:</a:t>
            </a:r>
            <a:r>
              <a:rPr lang="en-US" sz="1600" dirty="0" smtClean="0">
                <a:solidFill>
                  <a:schemeClr val="bg1"/>
                </a:solidFill>
                <a:latin typeface="Arial Rounded MT Bold" panose="020F0704030504030204" pitchFamily="34" charset="0"/>
              </a:rPr>
              <a:t>hodaparvaneh29@gmail.com</a:t>
            </a:r>
            <a:endParaRPr lang="en-US" sz="1600" dirty="0">
              <a:solidFill>
                <a:schemeClr val="bg1"/>
              </a:solidFill>
              <a:latin typeface="Arial Rounded MT Bold" panose="020F070403050403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3033B143-BBFB-4D7E-A1DD-E12A3ABA45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5" r="27240"/>
          <a:stretch/>
        </p:blipFill>
        <p:spPr>
          <a:xfrm>
            <a:off x="249834" y="152864"/>
            <a:ext cx="2424531" cy="23564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3438" y="256858"/>
            <a:ext cx="1948728" cy="1948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1033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تقدیر و تشکر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6027" y="3155580"/>
            <a:ext cx="9027043" cy="2330820"/>
          </a:xfrm>
        </p:spPr>
        <p:txBody>
          <a:bodyPr>
            <a:normAutofit/>
          </a:bodyPr>
          <a:lstStyle/>
          <a:p>
            <a:pPr marL="0" indent="0" algn="ctr" rtl="1">
              <a:buNone/>
            </a:pPr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با تشکر از دانشگاه بوعلی سینا و دانشکده شیمی</a:t>
            </a:r>
            <a:r>
              <a:rPr lang="en-US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که جهت انجام این کار تحقیقاتی امکانات لازم را در اختیار ما قرار دادند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49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منابع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1" y="2336873"/>
            <a:ext cx="11621386" cy="4191518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[1]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zaeivala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.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pour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rd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, 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0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3-253.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 [2]  T. Li, J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Jenter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P. W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Roesky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Z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Anor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All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. Chem. 636 (2010) 2148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Kumar, T. Paul, O. Jana,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ani, </a:t>
            </a:r>
            <a:r>
              <a:rPr lang="en-US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US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6, 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5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70-78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Freire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L.C.J. Pereira, R.T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Henriques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M.C. Oliveira, J.E. Warren,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Inor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. Chem. 7(2008) 8896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[4] G.C.V. Stein, G.V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Kote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H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Passenier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O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Steinebach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K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Vrieze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,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Inor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Chim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.</a:t>
            </a:r>
          </a:p>
          <a:p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Acta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+mj-cs"/>
              </a:rPr>
              <a:t> 89 (1984) 79</a:t>
            </a:r>
          </a:p>
          <a:p>
            <a:pPr algn="just" rtl="1">
              <a:buNone/>
            </a:pPr>
            <a:endParaRPr lang="en-US" sz="20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48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چکیده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3954" y="2336873"/>
            <a:ext cx="10946676" cy="4338247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آلدهید متقارن 1و1</a:t>
            </a:r>
            <a:r>
              <a:rPr lang="he-IL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׳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((1و4دی آزوپان -1و4- دی ایل)بیس(متیلن))بیس(1</a:t>
            </a:r>
            <a:r>
              <a:rPr lang="en-US" sz="16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H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-پیرول-2-کربالدهید)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از واکنش همو پی پیرازین ، فرمالدهید و پیرول -2-کربالدهید سنتز شد. طیف جرمی آلدهید یک پیک درناحیه ی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m/z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314/4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نشان می دهد و لیگاند ماکروسیکل بازشیف 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L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با سیستم دهندگی 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N5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از تراکم این آلدهید با دی اتیلن تری آمین به صورت واکنش مستقیم (بدون حضور فلز) سنتز شد. طیف 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IR</a:t>
            </a:r>
            <a:r>
              <a:rPr lang="fa-IR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لیگاند یک ارتعاش (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C=N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) در ناحیه 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Cm</a:t>
            </a:r>
            <a:r>
              <a:rPr lang="en-US" sz="1600" baseline="30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-1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1637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 به نمایش گذاشت و حذف پیک مربوط به گروه های 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NH</a:t>
            </a:r>
            <a:r>
              <a:rPr lang="en-US" sz="2000" baseline="-25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, C=O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در طیف 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IR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لیگاند وحضور یک قله در </a:t>
            </a:r>
            <a:r>
              <a:rPr lang="fa-IR" sz="1600" dirty="0">
                <a:solidFill>
                  <a:schemeClr val="bg1"/>
                </a:solidFill>
                <a:cs typeface="B Nazanin" panose="00000400000000000000" pitchFamily="2" charset="-78"/>
              </a:rPr>
              <a:t>381/52</a:t>
            </a:r>
            <a:r>
              <a:rPr lang="en-US" sz="1600" dirty="0">
                <a:solidFill>
                  <a:schemeClr val="bg1"/>
                </a:solidFill>
                <a:cs typeface="B Nazanin" panose="00000400000000000000" pitchFamily="2" charset="-78"/>
              </a:rPr>
              <a:t> m/z=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در طیف جرمی لیگاند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،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سنتز لیگاند بزرگ حلقوی را تایید می کند. کمپلکس مربوطه از واکنش مستقیم یون روی و لیگاند 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L</a:t>
            </a:r>
            <a:r>
              <a:rPr lang="fa-IR" sz="1600" baseline="30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در حلال متانول سنتز شد. طیف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IR</a:t>
            </a:r>
            <a:r>
              <a:rPr lang="fa-IR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کمپلکس پیک (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(C=N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را در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Cm</a:t>
            </a:r>
            <a:r>
              <a:rPr lang="en-US" sz="1600" baseline="30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-1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1634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و همچنین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وجود پیک در</a:t>
            </a:r>
            <a:r>
              <a:rPr lang="en-US" sz="1600" dirty="0">
                <a:solidFill>
                  <a:schemeClr val="bg1"/>
                </a:solidFill>
                <a:cs typeface="B Nazanin" panose="00000400000000000000" pitchFamily="2" charset="-78"/>
              </a:rPr>
              <a:t>m/z =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545/34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 در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طیف جرمی کمپلکس سنتز کمپلکس را تایید می کند. بررسی طیف های 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1600" baseline="30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1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H-NMR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و</a:t>
            </a:r>
            <a:r>
              <a:rPr lang="en-US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1600" baseline="30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13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C-NMR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سنتز تمام ترکیبات را تایید می کند.</a:t>
            </a:r>
            <a:endParaRPr lang="en-US" sz="2000" baseline="300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87A4854-0A80-4A8B-A01B-5138B997FC58}"/>
              </a:ext>
            </a:extLst>
          </p:cNvPr>
          <p:cNvSpPr txBox="1"/>
          <p:nvPr/>
        </p:nvSpPr>
        <p:spPr>
          <a:xfrm>
            <a:off x="414771" y="6133059"/>
            <a:ext cx="11320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1800" dirty="0">
                <a:solidFill>
                  <a:schemeClr val="bg1"/>
                </a:solidFill>
                <a:cs typeface="B Nazanin" panose="00000400000000000000" pitchFamily="2" charset="-78"/>
              </a:rPr>
              <a:t>کلمات کلیدی: 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واکنش </a:t>
            </a:r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انیخ، 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دی </a:t>
            </a:r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آلدهید ، لیگاند بازشیف یزرگ حلقوی، کمپلکس بزرگ حلقوی </a:t>
            </a:r>
            <a:endParaRPr lang="en-US" sz="18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6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مقدمه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8267" y="2364378"/>
            <a:ext cx="11621386" cy="4203202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سیستم های لیگاند مونو (ایمینوپیرول) و بیس (ایمینوپیرول) نقش مهمی در شیمی کوئوردیناسیون دارند و کمپلکسهای فلزی مختلفی از آنها سنتز شده است [1]. لیگاندهای حاوی ایمینوپیرول به کمک واکنشهای تراکمی آلدهید مربوطه با انواع آمینهای اولیه سنتز می شوند و انواع لیگاندهای ایمینوپیررولی با خواص مختلف به دست می آیند[2]. علاوه بر این در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سالهای اخیر ،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گزارش هایی از سنتز لیگاندهایی که حاوی دو بخش ایمینوپیرول و نیز واحدهای آروماتیک یا آلیفاتیک می باشند و همچنین شناسایی انواع مختلف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بیس (ایمینو) دی پیرومتان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ها، ارائه شده است[3و 4]. ویژگی های منحصر به فرد این لیگاندها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موجب گردید که به طراحی لیگاندهای مختلف ایمینوپیرول و مطالعه کمپلکس های فلزی مربوطه اقدام نماییم. در این گزارش سنتز دی</a:t>
            </a:r>
            <a:r>
              <a:rPr lang="en-US" sz="2000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آلدهید جدید حاصل از واکنش مانیخ پیرول-2-کربالدهید و هموپی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پیرازین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و نیز از واکنش این دی آلدهید و دی اتیلن تری آمین لیگاند یزرگ حلقوی 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L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ارائه می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گردد و در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ادامه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کمپلکس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بزرگ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حلقوی یون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روی مربوطه سنتز و شناسایی گردید.</a:t>
            </a:r>
            <a:endParaRPr lang="en-US" sz="2000" dirty="0" smtClean="0">
              <a:solidFill>
                <a:schemeClr val="bg1"/>
              </a:solidFill>
              <a:cs typeface="B Nazanin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endParaRPr lang="en-US" sz="2000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7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روش‌ انجام تحقیق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783831"/>
            <a:ext cx="11997128" cy="4675820"/>
          </a:xfrm>
        </p:spPr>
        <p:txBody>
          <a:bodyPr>
            <a:noAutofit/>
          </a:bodyPr>
          <a:lstStyle/>
          <a:p>
            <a:pPr algn="just" rtl="1">
              <a:buNone/>
            </a:pPr>
            <a:endParaRPr lang="fa-IR" sz="2000" b="1" dirty="0" smtClean="0">
              <a:solidFill>
                <a:srgbClr val="FFFF00"/>
              </a:solidFill>
              <a:cs typeface="B Nazanin" pitchFamily="2" charset="-78"/>
            </a:endParaRPr>
          </a:p>
          <a:p>
            <a:pPr algn="just" rtl="1">
              <a:buNone/>
            </a:pPr>
            <a:r>
              <a:rPr lang="fa-IR" sz="2000" b="1" dirty="0" smtClean="0">
                <a:solidFill>
                  <a:srgbClr val="FFFF00"/>
                </a:solidFill>
                <a:cs typeface="B Nazanin" pitchFamily="2" charset="-78"/>
              </a:rPr>
              <a:t> مراحل سنتز آلدهید:</a:t>
            </a:r>
          </a:p>
          <a:p>
            <a:pPr algn="just" rtl="1">
              <a:lnSpc>
                <a:spcPct val="150000"/>
              </a:lnSpc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5میلی مول (5/.گرم) همو پی پیرازین و10 میلی مول فرمآلدهید( 03/.گرم) در20میلی لیتر اتانول حل کرده و سپس10میلی مول(1/26گرم) پیرول 2- کربالدهید در 10 میلی لیتر متانول حل شده و به محلول اضافه گردید و محتویات واکنش برای 15 ساعت در دمای اتاق در ظرف واکنش به هم زده شد محلول واکنش  بعد از سرد شدن صاف و در خلا خشک شد رسوب حاصل به وسیله کلرو فرم استخراج گردید وبا هگزان نرمال شست شو داده شد.</a:t>
            </a:r>
          </a:p>
          <a:p>
            <a:pPr algn="just" rtl="1">
              <a:buNone/>
            </a:pPr>
            <a:endParaRPr lang="fa-IR" sz="2000" b="1" dirty="0" smtClean="0">
              <a:solidFill>
                <a:schemeClr val="bg1"/>
              </a:solidFill>
              <a:cs typeface="B Nazanin" pitchFamily="2" charset="-78"/>
            </a:endParaRPr>
          </a:p>
          <a:p>
            <a:pPr algn="just" rtl="1"/>
            <a:endParaRPr lang="fa-IR" sz="2000" b="1" dirty="0" smtClean="0">
              <a:cs typeface="B Nazanin" pitchFamily="2" charset="-78"/>
            </a:endParaRPr>
          </a:p>
          <a:p>
            <a:pPr algn="just" rtl="1"/>
            <a:endParaRPr lang="fa-IR" sz="2000" b="1" dirty="0" smtClean="0">
              <a:cs typeface="B Nazanin" pitchFamily="2" charset="-78"/>
            </a:endParaRPr>
          </a:p>
          <a:p>
            <a:pPr algn="just" rtl="1"/>
            <a:endParaRPr lang="fa-IR" sz="2000" b="1" dirty="0" smtClean="0">
              <a:cs typeface="B Nazanin" pitchFamily="2" charset="-78"/>
            </a:endParaRPr>
          </a:p>
          <a:p>
            <a:pPr algn="just" rtl="1">
              <a:buNone/>
            </a:pPr>
            <a:endParaRPr lang="en-US" sz="2000" b="1" dirty="0" smtClean="0">
              <a:solidFill>
                <a:schemeClr val="bg1"/>
              </a:solidFill>
              <a:cs typeface="B Nazanin" pitchFamily="2" charset="-78"/>
            </a:endParaRPr>
          </a:p>
          <a:p>
            <a:pPr algn="just" rtl="1"/>
            <a:endParaRPr lang="en-US" sz="2000" b="1" dirty="0" smtClean="0">
              <a:cs typeface="B Nazanin" pitchFamily="2" charset="-78"/>
            </a:endParaRPr>
          </a:p>
          <a:p>
            <a:pPr algn="just" rtl="1">
              <a:buNone/>
            </a:pPr>
            <a:r>
              <a:rPr lang="en-US" sz="2000" b="1" dirty="0" smtClean="0">
                <a:cs typeface="B Nazanin" pitchFamily="2" charset="-78"/>
              </a:rPr>
              <a:t> </a:t>
            </a:r>
            <a:endParaRPr lang="en-US" sz="2000" dirty="0" smtClean="0">
              <a:cs typeface="B Nazanin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069436" y="5912334"/>
            <a:ext cx="3858255" cy="54731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dirty="0" smtClean="0">
                <a:solidFill>
                  <a:schemeClr val="bg1"/>
                </a:solidFill>
              </a:rPr>
              <a:t>طرح 1 : مسیر سنتز آلدهید 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203" y="4231542"/>
            <a:ext cx="8464732" cy="1680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572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روش‌ انجام تحقیق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629" y="1796902"/>
            <a:ext cx="11969930" cy="4892108"/>
          </a:xfrm>
        </p:spPr>
        <p:txBody>
          <a:bodyPr>
            <a:noAutofit/>
          </a:bodyPr>
          <a:lstStyle/>
          <a:p>
            <a:pPr algn="just" rtl="1">
              <a:buNone/>
            </a:pPr>
            <a:endParaRPr lang="fa-IR" sz="2000" b="1" dirty="0" smtClean="0">
              <a:solidFill>
                <a:srgbClr val="FFFF00"/>
              </a:solidFill>
              <a:cs typeface="B Nazanin" pitchFamily="2" charset="-78"/>
            </a:endParaRPr>
          </a:p>
          <a:p>
            <a:pPr algn="just" rtl="1">
              <a:buNone/>
            </a:pPr>
            <a:r>
              <a:rPr lang="fa-IR" sz="2000" b="1" dirty="0" smtClean="0">
                <a:solidFill>
                  <a:srgbClr val="FFFF00"/>
                </a:solidFill>
                <a:cs typeface="B Nazanin" pitchFamily="2" charset="-78"/>
              </a:rPr>
              <a:t>    سنتز لیگاند بزرگ حلقوی:</a:t>
            </a:r>
          </a:p>
          <a:p>
            <a:pPr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  مقدار 1/. میلی مول(314/ 0 گرم) از دی آلدهید در 20 میلی لیتر متانول حل شد و به مدت 5 ساعت در دمای 25 درجه سانتی گراد رفلاکس گردید و مقدار 1/. میلی مول (0092/گرم) از دی اتیلن تری آمین در 10 میلی لیتر متانول حل شده و قطره قطره به محلول اضافه گردید. سپس محلول 24 ساعت رفلاکس شد و زیر هود خشک شده و توسط دی اتیل اتر شست شو داده شد.</a:t>
            </a:r>
          </a:p>
          <a:p>
            <a:pPr algn="just" rtl="1">
              <a:buNone/>
            </a:pPr>
            <a:endParaRPr lang="fa-IR" sz="2000" dirty="0" smtClean="0">
              <a:solidFill>
                <a:schemeClr val="bg1"/>
              </a:solidFill>
              <a:cs typeface="B Nazanin" pitchFamily="2" charset="-78"/>
            </a:endParaRPr>
          </a:p>
          <a:p>
            <a:pPr algn="just" rtl="1">
              <a:buNone/>
            </a:pPr>
            <a:r>
              <a:rPr lang="fa-IR" sz="2000" dirty="0" smtClean="0">
                <a:solidFill>
                  <a:srgbClr val="FFFF00"/>
                </a:solidFill>
                <a:cs typeface="B Nazanin" pitchFamily="2" charset="-78"/>
              </a:rPr>
              <a:t>   </a:t>
            </a:r>
            <a:endParaRPr lang="fa-IR" sz="2000" b="1" dirty="0" smtClean="0">
              <a:cs typeface="B Nazanin" pitchFamily="2" charset="-78"/>
            </a:endParaRPr>
          </a:p>
          <a:p>
            <a:pPr algn="just" rtl="1">
              <a:buNone/>
            </a:pPr>
            <a:endParaRPr lang="en-US" sz="2000" b="1" dirty="0" smtClean="0">
              <a:solidFill>
                <a:schemeClr val="bg1"/>
              </a:solidFill>
              <a:cs typeface="B Nazanin" pitchFamily="2" charset="-78"/>
            </a:endParaRPr>
          </a:p>
          <a:p>
            <a:pPr algn="just" rtl="1"/>
            <a:endParaRPr lang="en-US" sz="2000" b="1" dirty="0" smtClean="0">
              <a:cs typeface="B Nazanin" pitchFamily="2" charset="-78"/>
            </a:endParaRPr>
          </a:p>
          <a:p>
            <a:pPr algn="just" rtl="1">
              <a:buNone/>
            </a:pPr>
            <a:r>
              <a:rPr lang="en-US" sz="2000" b="1" dirty="0" smtClean="0">
                <a:cs typeface="B Nazanin" pitchFamily="2" charset="-78"/>
              </a:rPr>
              <a:t> </a:t>
            </a:r>
            <a:endParaRPr lang="en-US" sz="2000" dirty="0" smtClean="0">
              <a:cs typeface="B Nazanin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3970000" y="6072989"/>
            <a:ext cx="3315751" cy="3555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dirty="0" smtClean="0">
                <a:solidFill>
                  <a:schemeClr val="bg1"/>
                </a:solidFill>
              </a:rPr>
              <a:t>طرح 2: مسیر سنتز لیگاند بزرگ حلقوی</a:t>
            </a:r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68316"/>
              </p:ext>
            </p:extLst>
          </p:nvPr>
        </p:nvGraphicFramePr>
        <p:xfrm>
          <a:off x="1373800" y="4284621"/>
          <a:ext cx="9703503" cy="185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CS ChemDraw Drawing" r:id="rId5" imgW="9173995" imgH="1849646" progId="ChemDraw.Document.6.0">
                  <p:embed/>
                </p:oleObj>
              </mc:Choice>
              <mc:Fallback>
                <p:oleObj name="CS ChemDraw Drawing" r:id="rId5" imgW="9173995" imgH="18496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800" y="4284621"/>
                        <a:ext cx="9703503" cy="185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572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روش‌ انجام تحقیق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00861" y="2556863"/>
            <a:ext cx="10100723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buNone/>
            </a:pPr>
            <a:r>
              <a:rPr lang="fa-IR" b="1" dirty="0">
                <a:solidFill>
                  <a:srgbClr val="FFFF00"/>
                </a:solidFill>
                <a:cs typeface="B Nazanin" pitchFamily="2" charset="-78"/>
              </a:rPr>
              <a:t>سنتزکمپلکس</a:t>
            </a:r>
            <a:r>
              <a:rPr lang="fa-IR" dirty="0" smtClean="0">
                <a:solidFill>
                  <a:srgbClr val="FFFF00"/>
                </a:solidFill>
                <a:cs typeface="B Nazanin" pitchFamily="2" charset="-78"/>
              </a:rPr>
              <a:t>:</a:t>
            </a:r>
          </a:p>
          <a:p>
            <a:pPr algn="just" rtl="1">
              <a:buNone/>
            </a:pPr>
            <a:endParaRPr lang="fa-IR" dirty="0">
              <a:solidFill>
                <a:srgbClr val="FFFF00"/>
              </a:solidFill>
              <a:cs typeface="B Nazanin" pitchFamily="2" charset="-78"/>
            </a:endParaRPr>
          </a:p>
          <a:p>
            <a:pPr algn="just" rtl="1">
              <a:lnSpc>
                <a:spcPct val="150000"/>
              </a:lnSpc>
              <a:buNone/>
            </a:pP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    مقدار1/ میلی مول از لیگاند (0545/گرم) در  10 میلی لیتر متانول حل شده و 1/ میلی مول (0372/گرم) از محلول نمک پرکلرات روی شش آبه در 15 میلی لیتر متانول به صورت قطره قطره به محلول اضافه </a:t>
            </a:r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و</a:t>
            </a:r>
            <a:r>
              <a:rPr lang="en-US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24 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ساعت تحت رفلاکس قرار </a:t>
            </a:r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گرفت. سپس در خلا خشک و با دی اتیل اتر شسته شد.</a:t>
            </a:r>
            <a:endParaRPr lang="fa-IR" b="1" dirty="0">
              <a:solidFill>
                <a:srgbClr val="FFFF00"/>
              </a:solidFill>
              <a:cs typeface="B Nazanin" pitchFamily="2" charset="-78"/>
            </a:endParaRPr>
          </a:p>
          <a:p>
            <a:pPr algn="just" rtl="1">
              <a:buNone/>
            </a:pPr>
            <a:endParaRPr lang="fa-IR" b="1" dirty="0">
              <a:solidFill>
                <a:schemeClr val="bg1"/>
              </a:solidFill>
              <a:cs typeface="B Nazanin" pitchFamily="2" charset="-78"/>
            </a:endParaRPr>
          </a:p>
          <a:p>
            <a:pPr algn="just" rtl="1"/>
            <a:endParaRPr lang="fa-IR" b="1" dirty="0">
              <a:cs typeface="B Nazanin" pitchFamily="2" charset="-78"/>
            </a:endParaRPr>
          </a:p>
          <a:p>
            <a:pPr algn="just" rtl="1"/>
            <a:endParaRPr lang="fa-IR" b="1" dirty="0">
              <a:cs typeface="B Nazanin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888478"/>
              </p:ext>
            </p:extLst>
          </p:nvPr>
        </p:nvGraphicFramePr>
        <p:xfrm>
          <a:off x="1400861" y="4287909"/>
          <a:ext cx="9771016" cy="198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CS ChemDraw Drawing" r:id="rId4" imgW="9288599" imgH="2019071" progId="ChemDraw.Document.6.0">
                  <p:embed/>
                </p:oleObj>
              </mc:Choice>
              <mc:Fallback>
                <p:oleObj name="CS ChemDraw Drawing" r:id="rId4" imgW="9288599" imgH="2019071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0861" y="4287909"/>
                        <a:ext cx="9771016" cy="1985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201275" y="6273463"/>
            <a:ext cx="3840480" cy="3792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dirty="0">
                <a:solidFill>
                  <a:schemeClr val="bg1"/>
                </a:solidFill>
              </a:rPr>
              <a:t>طرح </a:t>
            </a:r>
            <a:r>
              <a:rPr lang="fa-IR" sz="1600" dirty="0" smtClean="0">
                <a:solidFill>
                  <a:schemeClr val="bg1"/>
                </a:solidFill>
              </a:rPr>
              <a:t>3: مسیر سنتز کممپلکس یزرگ حلقوی روی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5983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just" rtl="1"/>
            <a:r>
              <a:rPr lang="fa-IR" b="1" dirty="0" smtClean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نتایج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4" y="2181498"/>
            <a:ext cx="11913326" cy="5055326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آلدهید متقارن 1و1</a:t>
            </a:r>
            <a:r>
              <a:rPr lang="he-IL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׳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((1و4دی آزو پان -1و4- دیل)بیس(متیلن ))بیس(1</a:t>
            </a:r>
            <a:r>
              <a:rPr lang="en-US" sz="16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H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-پیرول-2-کربالدهید)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به روش مانیخ با استفاده از همو پیپیرزازین، فرمآلدهید و پیرول -2-کربالدهید سنتز و به وسیله آنالیز عنصری طیف جرمی ، </a:t>
            </a:r>
            <a:r>
              <a:rPr lang="en-US" sz="1800" dirty="0" smtClean="0">
                <a:solidFill>
                  <a:schemeClr val="bg1"/>
                </a:solidFill>
                <a:cs typeface="B Nazanin" pitchFamily="2" charset="-78"/>
              </a:rPr>
              <a:t>I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R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1800" dirty="0" smtClean="0">
                <a:solidFill>
                  <a:schemeClr val="bg1"/>
                </a:solidFill>
                <a:cs typeface="B Nazanin" pitchFamily="2" charset="-78"/>
              </a:rPr>
              <a:t>و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NMR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شناسایی شد. در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طیف </a:t>
            </a:r>
            <a:r>
              <a:rPr lang="en-US" sz="1600" dirty="0">
                <a:solidFill>
                  <a:schemeClr val="bg1"/>
                </a:solidFill>
                <a:cs typeface="B Nazanin" panose="00000400000000000000" pitchFamily="2" charset="-78"/>
              </a:rPr>
              <a:t>IR</a:t>
            </a:r>
            <a:r>
              <a:rPr lang="fa-IR" sz="16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آلدهید نوار جذبی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ارتعاش (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C=O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)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در ناحیه 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en-US" sz="1600" dirty="0">
                <a:solidFill>
                  <a:schemeClr val="bg1"/>
                </a:solidFill>
                <a:cs typeface="B Nazanin" panose="00000400000000000000" pitchFamily="2" charset="-78"/>
              </a:rPr>
              <a:t>Cm</a:t>
            </a:r>
            <a:r>
              <a:rPr lang="en-US" sz="1600" baseline="30000" dirty="0">
                <a:solidFill>
                  <a:schemeClr val="bg1"/>
                </a:solidFill>
                <a:cs typeface="B Nazanin" panose="00000400000000000000" pitchFamily="2" charset="-78"/>
              </a:rPr>
              <a:t>-1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1660 ةاهر شده است.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در بررسی نتایج آنالیز عنصری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آلدهید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مطابقت خوبی بین نتایج تئوری و تجربی وجود دارد.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طیف جرمی آلدهید پیک در ناحیه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m/z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314/4را نشان می دهد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.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در طیف 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HNMR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پیک هیدروژن آلدهید در ناحیه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PPM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9/75 و در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 CNMR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پیک کربن کربونیل در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PPM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178/9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ظاهر می شود. در طیف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CNMR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آلدهید مطابق انتظار 17 نوع پیک ظاهر می شوند، که موئید سنتز آلدهید می باشد.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لیگاند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L</a:t>
            </a:r>
            <a:r>
              <a:rPr lang="en-US" sz="2000" baseline="30000" dirty="0" smtClean="0">
                <a:solidFill>
                  <a:schemeClr val="bg1"/>
                </a:solidFill>
                <a:cs typeface="B Nazanin" pitchFamily="2" charset="-78"/>
              </a:rPr>
              <a:t>1</a:t>
            </a:r>
            <a:r>
              <a:rPr lang="fa-IR" sz="2000" baseline="30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از واکنش آلدهید متقارن 1و1</a:t>
            </a:r>
            <a:r>
              <a:rPr lang="he-IL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׳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((1و4دی آزو پان -1و4- دیل)بیس(متیلن))بیس(1</a:t>
            </a:r>
            <a:r>
              <a:rPr lang="en-US" sz="16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H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-پیرول-2-کربالدهید)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و دی اتیلن تری آمین به دست می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آید و حذف پیک مربوط به گروه های 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NH</a:t>
            </a:r>
            <a:r>
              <a:rPr lang="en-US" sz="2000" baseline="-25000" dirty="0">
                <a:solidFill>
                  <a:schemeClr val="bg1"/>
                </a:solidFill>
                <a:cs typeface="B Nazanin" panose="00000400000000000000" pitchFamily="2" charset="-78"/>
              </a:rPr>
              <a:t>2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 , C=O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 در طیف </a:t>
            </a:r>
            <a:r>
              <a:rPr lang="en-US" sz="2000" dirty="0">
                <a:solidFill>
                  <a:schemeClr val="bg1"/>
                </a:solidFill>
                <a:cs typeface="B Nazanin" panose="00000400000000000000" pitchFamily="2" charset="-78"/>
              </a:rPr>
              <a:t>IR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 لیگاند ودر طیف جرمی 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آن حضور پیک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در </a:t>
            </a:r>
            <a:r>
              <a:rPr lang="fa-IR" sz="1600" dirty="0">
                <a:solidFill>
                  <a:schemeClr val="bg1"/>
                </a:solidFill>
                <a:cs typeface="B Nazanin" panose="00000400000000000000" pitchFamily="2" charset="-78"/>
              </a:rPr>
              <a:t>381/52</a:t>
            </a:r>
            <a:r>
              <a:rPr lang="en-US" sz="1600" dirty="0">
                <a:solidFill>
                  <a:schemeClr val="bg1"/>
                </a:solidFill>
                <a:cs typeface="B Nazanin" panose="00000400000000000000" pitchFamily="2" charset="-78"/>
              </a:rPr>
              <a:t> m/z</a:t>
            </a:r>
            <a:r>
              <a:rPr lang="en-US" sz="1600" dirty="0" smtClean="0">
                <a:solidFill>
                  <a:schemeClr val="bg1"/>
                </a:solidFill>
                <a:cs typeface="B Nazanin" panose="00000400000000000000" pitchFamily="2" charset="-78"/>
              </a:rPr>
              <a:t>=</a:t>
            </a:r>
            <a:r>
              <a:rPr lang="fa-IR" sz="2000" dirty="0" smtClean="0">
                <a:solidFill>
                  <a:schemeClr val="bg1"/>
                </a:solidFill>
                <a:cs typeface="B Nazanin" panose="00000400000000000000" pitchFamily="2" charset="-78"/>
              </a:rPr>
              <a:t>، </a:t>
            </a:r>
            <a:r>
              <a:rPr lang="fa-IR" sz="2000" dirty="0">
                <a:solidFill>
                  <a:schemeClr val="bg1"/>
                </a:solidFill>
                <a:cs typeface="B Nazanin" panose="00000400000000000000" pitchFamily="2" charset="-78"/>
              </a:rPr>
              <a:t>سنتز لیگاند بزرگ حلقوی را تایید می کند. در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طیف 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HNMR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لیگاند سیگنال پروتون ایمینی در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PPM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7/50 و در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طیف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>
                <a:solidFill>
                  <a:schemeClr val="bg1"/>
                </a:solidFill>
                <a:cs typeface="B Nazanin" pitchFamily="2" charset="-78"/>
              </a:rPr>
              <a:t>CNMR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پیک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کربن ایمینی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در</a:t>
            </a:r>
            <a:r>
              <a:rPr lang="en-US" sz="2000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>
                <a:solidFill>
                  <a:schemeClr val="bg1"/>
                </a:solidFill>
                <a:cs typeface="B Nazanin" pitchFamily="2" charset="-78"/>
              </a:rPr>
              <a:t>PPM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163/7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ظاهر شده است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. در بررسی نتایج آنالیز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عنصری لیگاند مطابقت </a:t>
            </a:r>
            <a:r>
              <a:rPr lang="fa-IR" sz="2000" dirty="0">
                <a:solidFill>
                  <a:schemeClr val="bg1"/>
                </a:solidFill>
                <a:cs typeface="B Nazanin" pitchFamily="2" charset="-78"/>
              </a:rPr>
              <a:t>خوبی بین نتایج تئوری و تجربی وجود دارد. </a:t>
            </a:r>
            <a:endParaRPr lang="fa-IR" sz="2000" dirty="0" smtClean="0">
              <a:solidFill>
                <a:schemeClr val="bg1"/>
              </a:solidFill>
              <a:cs typeface="B Nazanin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endParaRPr lang="en-US" sz="2000" dirty="0" smtClean="0">
              <a:solidFill>
                <a:schemeClr val="bg1"/>
              </a:solidFill>
              <a:cs typeface="B Nazanin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endParaRPr lang="en-US" sz="20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10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 rtl="1">
              <a:lnSpc>
                <a:spcPct val="150000"/>
              </a:lnSpc>
            </a:pP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از واکنش مستقیم لیگاند با نمک فلزی روی پر کلرات شش آبه در حلال متانول کمپلکس بازشیف مربوطه تهیه شد. وجود پیک در </a:t>
            </a:r>
            <a:r>
              <a:rPr lang="en-US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cs typeface="B Nazanin" pitchFamily="2" charset="-78"/>
              </a:rPr>
              <a:t>m/z</a:t>
            </a:r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658.42 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در طیف جرمی، سنتزکمپلکس را تأیید می کند. در بررسی نتایج آنالیز عنصری کمپلکس مطابقت خوبی بین نتایج تئوری و تجربی وجود دارد. در طیف </a:t>
            </a:r>
            <a:r>
              <a:rPr lang="en-US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800" dirty="0">
                <a:solidFill>
                  <a:schemeClr val="bg1"/>
                </a:solidFill>
                <a:cs typeface="B Nazanin" pitchFamily="2" charset="-78"/>
              </a:rPr>
              <a:t>HNMR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 کمپلکس سیگنال پروتون ایمینی در</a:t>
            </a:r>
            <a:r>
              <a:rPr lang="en-US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800" dirty="0">
                <a:solidFill>
                  <a:schemeClr val="bg1"/>
                </a:solidFill>
                <a:cs typeface="B Nazanin" pitchFamily="2" charset="-78"/>
              </a:rPr>
              <a:t>PPM</a:t>
            </a:r>
            <a:r>
              <a:rPr lang="en-US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7/54 و در طیف </a:t>
            </a:r>
            <a:r>
              <a:rPr lang="en-US" sz="1800" dirty="0">
                <a:solidFill>
                  <a:schemeClr val="bg1"/>
                </a:solidFill>
                <a:cs typeface="B Nazanin" pitchFamily="2" charset="-78"/>
              </a:rPr>
              <a:t> CNMR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پیک کربن ایمینی در</a:t>
            </a:r>
            <a:r>
              <a:rPr lang="en-US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800" dirty="0">
                <a:solidFill>
                  <a:schemeClr val="bg1"/>
                </a:solidFill>
                <a:cs typeface="B Nazanin" pitchFamily="2" charset="-78"/>
              </a:rPr>
              <a:t>PPM 163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 ظاهر شده است. درطیف </a:t>
            </a:r>
            <a:r>
              <a:rPr lang="en-US" sz="1800" dirty="0">
                <a:solidFill>
                  <a:schemeClr val="bg1"/>
                </a:solidFill>
                <a:cs typeface="B Nazanin" pitchFamily="2" charset="-78"/>
              </a:rPr>
              <a:t>IR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کمپلکس روی سیگنال پیوند ایمینی در</a:t>
            </a:r>
            <a:r>
              <a:rPr lang="en-US" sz="1800" dirty="0">
                <a:solidFill>
                  <a:schemeClr val="bg1"/>
                </a:solidFill>
                <a:cs typeface="B Nazanin" panose="00000400000000000000" pitchFamily="2" charset="-78"/>
              </a:rPr>
              <a:t>Cm</a:t>
            </a:r>
            <a:r>
              <a:rPr lang="en-US" sz="1800" baseline="30000" dirty="0">
                <a:solidFill>
                  <a:schemeClr val="bg1"/>
                </a:solidFill>
                <a:cs typeface="B Nazanin" panose="00000400000000000000" pitchFamily="2" charset="-78"/>
              </a:rPr>
              <a:t>-1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 1634ظاهر می شود و جابه جایی حدود</a:t>
            </a:r>
            <a:r>
              <a:rPr lang="en-US" dirty="0">
                <a:solidFill>
                  <a:schemeClr val="bg1"/>
                </a:solidFill>
                <a:cs typeface="B Nazanin" pitchFamily="2" charset="-78"/>
              </a:rPr>
              <a:t>3cm</a:t>
            </a:r>
            <a:r>
              <a:rPr lang="en-US" baseline="30000" dirty="0">
                <a:solidFill>
                  <a:schemeClr val="bg1"/>
                </a:solidFill>
                <a:cs typeface="B Nazanin" pitchFamily="2" charset="-78"/>
              </a:rPr>
              <a:t>-1</a:t>
            </a:r>
            <a:r>
              <a:rPr lang="fa-IR" baseline="30000" dirty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cs typeface="B Nazanin" pitchFamily="2" charset="-78"/>
              </a:rPr>
              <a:t>نسبت به لیگاند آزاد  نشان دهنده کوئوردینه شدن نیتروژن گروه ایمینی به فلز می باشد.</a:t>
            </a:r>
            <a:endParaRPr lang="en-US" dirty="0">
              <a:solidFill>
                <a:schemeClr val="bg1"/>
              </a:solidFill>
              <a:cs typeface="B Nazanin" pitchFamily="2" charset="-78"/>
            </a:endParaRPr>
          </a:p>
          <a:p>
            <a:pPr algn="just" rtl="1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 txBox="1">
            <a:spLocks/>
          </p:cNvSpPr>
          <p:nvPr/>
        </p:nvSpPr>
        <p:spPr>
          <a:xfrm>
            <a:off x="528030" y="776584"/>
            <a:ext cx="9613905" cy="10203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rtl="1"/>
            <a:r>
              <a:rPr lang="fa-IR" b="1" smtClean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نتایج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040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بحث و </a:t>
            </a:r>
            <a:r>
              <a:rPr lang="fa-IR" b="1" dirty="0" err="1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نتیجه‌گیری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086" y="2323810"/>
            <a:ext cx="10633165" cy="4191518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در این مقاله آلدهید متقارن 1و1</a:t>
            </a:r>
            <a:r>
              <a:rPr lang="he-IL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׳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((1و4دی آزو پان -1و4- دیل)بیس(متیلن ))بیس(1</a:t>
            </a:r>
            <a:r>
              <a:rPr lang="en-US" sz="16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H</a:t>
            </a:r>
            <a:r>
              <a:rPr lang="fa-IR" sz="2000" dirty="0" smtClean="0">
                <a:solidFill>
                  <a:schemeClr val="bg1"/>
                </a:solidFill>
                <a:latin typeface="Times New Roman"/>
                <a:cs typeface="B Nazanin" pitchFamily="2" charset="-78"/>
              </a:rPr>
              <a:t>-پیرول-2-کربالدهید)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(حاوی حلقه پیرول و هموپیپرازین) به روش مانیخ سنتز شد. لیگاند ماکروسیکلیک بازشیف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L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با سیستم دهندگی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N5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از تراکم آلدهید و دی اتیلن تری آمین به صورت مستقیم (بدون حضور فلز) سنتز شد.کمپلکس مربوطه از واکنش مستقیم یون فلزی روی و لیگاند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L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 در حلال متانول سنتز شد. نتایج آنالیز عنصری، 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IR</a:t>
            </a:r>
            <a:r>
              <a:rPr lang="en-US" sz="28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800" dirty="0" smtClean="0">
                <a:solidFill>
                  <a:schemeClr val="bg1"/>
                </a:solidFill>
                <a:cs typeface="B Nazanin" pitchFamily="2" charset="-78"/>
              </a:rPr>
              <a:t> ،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طیف سنجی جرمی، طیف سنجی رزونانس مغناطیسی هسته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1HNMR</a:t>
            </a:r>
            <a:r>
              <a:rPr lang="en-US" sz="20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و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C NMR 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13 سنتز محصولات را تأیید می کند. با توجه به این نتایج ، ساختار پیشنهادی کمپلکس[</a:t>
            </a:r>
            <a:r>
              <a:rPr lang="fa-IR" sz="1600" dirty="0" smtClean="0">
                <a:solidFill>
                  <a:schemeClr val="bg1"/>
                </a:solidFill>
                <a:cs typeface="B Nazanin" pitchFamily="2" charset="-78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 [Zn(ClO</a:t>
            </a:r>
            <a:r>
              <a:rPr lang="en-US" sz="1600" baseline="-25000" dirty="0" smtClean="0">
                <a:solidFill>
                  <a:schemeClr val="bg1"/>
                </a:solidFill>
                <a:cs typeface="B Nazanin" pitchFamily="2" charset="-78"/>
              </a:rPr>
              <a:t>4</a:t>
            </a:r>
            <a:r>
              <a:rPr lang="en-US" sz="1600" dirty="0" smtClean="0">
                <a:solidFill>
                  <a:schemeClr val="bg1"/>
                </a:solidFill>
                <a:cs typeface="B Nazanin" pitchFamily="2" charset="-78"/>
              </a:rPr>
              <a:t>)</a:t>
            </a:r>
            <a:r>
              <a:rPr lang="en-US" sz="1400" baseline="-25000" dirty="0" smtClean="0">
                <a:solidFill>
                  <a:schemeClr val="bg1"/>
                </a:solidFill>
                <a:cs typeface="B Nazanin" pitchFamily="2" charset="-78"/>
              </a:rPr>
              <a:t>2</a:t>
            </a:r>
            <a:r>
              <a:rPr lang="fa-IR" sz="2000" dirty="0" smtClean="0">
                <a:solidFill>
                  <a:schemeClr val="bg1"/>
                </a:solidFill>
                <a:cs typeface="B Nazanin" pitchFamily="2" charset="-78"/>
              </a:rPr>
              <a:t>در طرح 3 نشان داده شده است.</a:t>
            </a:r>
            <a:endParaRPr lang="en-US" sz="2000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57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F23E60E0-405C-453B-9F11-104812038162"/>
  <p:tag name="ISPRING_CMI5_LAUNCH_METHOD" val="any window"/>
  <p:tag name="ISPRING_SCORM_RATE_SLIDES" val="1"/>
  <p:tag name="ISPRINGCLOUDFOLDERID" val="1"/>
  <p:tag name="ISPRINGONLINEFOLDERID" val="1"/>
  <p:tag name="ISPRING_OUTPUT_FOLDER" val="[[&quot;\uFFFD\uFFFD\uFFFD\uFFFD{BA9A2F1D-06B8-4553-BFCA-D8521787851E}&quot;,&quot;C:\\Users\\sanat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FIRST_PUBLISH" val="1"/>
  <p:tag name="ISPRING_ULTRA_SCORM_COURCE_TITLE" val="templat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template"/>
</p:tagLst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6A9C41"/>
      </a:dk2>
      <a:lt2>
        <a:srgbClr val="E7E6E6"/>
      </a:lt2>
      <a:accent1>
        <a:srgbClr val="A7D535"/>
      </a:accent1>
      <a:accent2>
        <a:srgbClr val="EACA4F"/>
      </a:accent2>
      <a:accent3>
        <a:srgbClr val="FD9850"/>
      </a:accent3>
      <a:accent4>
        <a:srgbClr val="F46442"/>
      </a:accent4>
      <a:accent5>
        <a:srgbClr val="54D289"/>
      </a:accent5>
      <a:accent6>
        <a:srgbClr val="6AD8CB"/>
      </a:accent6>
      <a:hlink>
        <a:srgbClr val="CAFB50"/>
      </a:hlink>
      <a:folHlink>
        <a:srgbClr val="DEFF8B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92000"/>
                <a:satMod val="200000"/>
                <a:lumMod val="13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106000"/>
                <a:satMod val="120000"/>
                <a:lumMod val="7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B587E4A9-1405-4B4F-8BC3-512EE08D2EB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7[[fn=Berlin]]</Template>
  <TotalTime>1051</TotalTime>
  <Words>1293</Words>
  <Application>Microsoft Office PowerPoint</Application>
  <PresentationFormat>Widescreen</PresentationFormat>
  <Paragraphs>65</Paragraphs>
  <Slides>1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Times New Roman</vt:lpstr>
      <vt:lpstr>B Titr</vt:lpstr>
      <vt:lpstr>B Zar</vt:lpstr>
      <vt:lpstr>Arial</vt:lpstr>
      <vt:lpstr>Arial Rounded MT Bold</vt:lpstr>
      <vt:lpstr>B Nazanin</vt:lpstr>
      <vt:lpstr>Calibri</vt:lpstr>
      <vt:lpstr>Trebuchet MS</vt:lpstr>
      <vt:lpstr>Berlin</vt:lpstr>
      <vt:lpstr>CS ChemDraw Drawing</vt:lpstr>
      <vt:lpstr>سنتز و شناسایی لیگاند بزرگ حلقوی باز شیف حاوی حلقه پیرول و   همو پی پیرازین وکمپلکس روی (ΙΙ) مربوطه</vt:lpstr>
      <vt:lpstr>چکیده</vt:lpstr>
      <vt:lpstr>مقدمه</vt:lpstr>
      <vt:lpstr>روش‌ انجام تحقیق</vt:lpstr>
      <vt:lpstr>روش‌ انجام تحقیق</vt:lpstr>
      <vt:lpstr>روش‌ انجام تحقیق</vt:lpstr>
      <vt:lpstr>نتایج</vt:lpstr>
      <vt:lpstr>PowerPoint Presentation</vt:lpstr>
      <vt:lpstr>بحث و نتیجه‌گیری</vt:lpstr>
      <vt:lpstr>تقدیر و تشکر</vt:lpstr>
      <vt:lpstr>منابع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</dc:title>
  <dc:creator>yaser lahuti</dc:creator>
  <cp:lastModifiedBy>sony</cp:lastModifiedBy>
  <cp:revision>216</cp:revision>
  <dcterms:created xsi:type="dcterms:W3CDTF">2020-11-15T07:43:14Z</dcterms:created>
  <dcterms:modified xsi:type="dcterms:W3CDTF">2020-12-04T14:25:35Z</dcterms:modified>
</cp:coreProperties>
</file>